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sldIdLst>
    <p:sldId id="256" r:id="rId3"/>
    <p:sldId id="286" r:id="rId4"/>
    <p:sldId id="263" r:id="rId5"/>
    <p:sldId id="270" r:id="rId6"/>
    <p:sldId id="267" r:id="rId7"/>
    <p:sldId id="275" r:id="rId8"/>
    <p:sldId id="276" r:id="rId9"/>
    <p:sldId id="277" r:id="rId10"/>
    <p:sldId id="279" r:id="rId11"/>
    <p:sldId id="287" r:id="rId12"/>
    <p:sldId id="282" r:id="rId13"/>
    <p:sldId id="283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FE9"/>
    <a:srgbClr val="494949"/>
    <a:srgbClr val="EF3087"/>
    <a:srgbClr val="AF6C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72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360000" cy="360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33902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828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937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14784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4078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7109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93862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2723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18920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57447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58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97337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567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6642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1672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935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8760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749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375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6669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806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9989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40ADF1-AA1C-4C96-B1F3-918DCA0C51F2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CC0B86-E75D-4D77-80D4-6D89818856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228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lumMod val="85000"/>
                <a:lumOff val="15000"/>
              </a:schemeClr>
            </a:gs>
            <a:gs pos="100000">
              <a:schemeClr val="tx1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4DE792-5062-4507-82A2-AFD6274C90CA}" type="datetimeFigureOut">
              <a:rPr lang="zh-CN" altLang="en-US" smtClean="0"/>
              <a:t>2020/4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3D453F-6579-4B3E-A200-F634B774B9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654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.png"/><Relationship Id="rId7" Type="http://schemas.openxmlformats.org/officeDocument/2006/relationships/image" Target="../media/image2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6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.jpeg"/><Relationship Id="rId4" Type="http://schemas.openxmlformats.org/officeDocument/2006/relationships/image" Target="../media/image3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13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jpe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91994" y="3656657"/>
            <a:ext cx="10223568" cy="1791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lnSpc>
                <a:spcPct val="120000"/>
              </a:lnSpc>
              <a:defRPr/>
            </a:pP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Zhi-Yang 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Liu</a:t>
            </a:r>
            <a:r>
              <a:rPr kumimoji="0" lang="en-US" altLang="zh-CN" sz="2600" b="1" i="0" u="none" strike="noStrike" kern="1200" cap="none" spc="0" normalizeH="0" baseline="30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1*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, 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Qiu-Gang 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Zong</a:t>
            </a:r>
            <a:r>
              <a:rPr lang="en-US" altLang="zh-CN" sz="2600" b="1" baseline="30000" dirty="0" smtClean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1+</a:t>
            </a:r>
            <a:r>
              <a:rPr kumimoji="0" lang="en-US" altLang="zh-CN" sz="2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, Hong Zou</a:t>
            </a:r>
            <a:r>
              <a:rPr lang="en-US" altLang="zh-CN" sz="2600" b="1" baseline="30000" dirty="0" smtClean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1</a:t>
            </a:r>
            <a:r>
              <a:rPr lang="en-US" altLang="zh-CN" sz="2600" b="1" dirty="0" smtClean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 &amp; Yong-Fu Wang</a:t>
            </a:r>
            <a:r>
              <a:rPr lang="en-US" altLang="zh-CN" sz="2600" b="1" baseline="30000" dirty="0" smtClean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1</a:t>
            </a:r>
          </a:p>
          <a:p>
            <a:pPr lvl="0" algn="ctr">
              <a:lnSpc>
                <a:spcPct val="120000"/>
              </a:lnSpc>
              <a:defRPr/>
            </a:pPr>
            <a:r>
              <a:rPr lang="en-US" altLang="zh-CN" sz="2200" b="1" dirty="0" smtClean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1. Peking University, Beijing, China</a:t>
            </a:r>
          </a:p>
          <a:p>
            <a:pPr lvl="0" algn="ctr">
              <a:lnSpc>
                <a:spcPct val="120000"/>
              </a:lnSpc>
              <a:defRPr/>
            </a:pPr>
            <a:r>
              <a:rPr kumimoji="0" lang="en-US" altLang="zh-CN" sz="2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*. ZhiyangLiu@pku.edu.cn</a:t>
            </a:r>
          </a:p>
          <a:p>
            <a:pPr lvl="0" algn="ctr">
              <a:lnSpc>
                <a:spcPct val="120000"/>
              </a:lnSpc>
              <a:defRPr/>
            </a:pPr>
            <a:r>
              <a:rPr lang="en-US" altLang="zh-CN" sz="2200" b="1" dirty="0" smtClean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+: qgzong@pku.edu.cn</a:t>
            </a:r>
            <a:endParaRPr kumimoji="0" lang="en-US" altLang="zh-CN" sz="2200" b="1" i="0" u="none" strike="noStrike" kern="1200" cap="none" spc="0" normalizeH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Adobe 黑体 Std R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91758" y="1336205"/>
            <a:ext cx="110317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Drifting Electron </a:t>
            </a:r>
            <a:r>
              <a:rPr lang="en-US" altLang="zh-CN" sz="4000" b="1" dirty="0" smtClean="0">
                <a:solidFill>
                  <a:schemeClr val="bg1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Holes (DEH) </a:t>
            </a:r>
            <a:r>
              <a:rPr lang="en-US" altLang="zh-CN" sz="4000" b="1" dirty="0" smtClean="0">
                <a:solidFill>
                  <a:schemeClr val="bg1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Occurring during Geomagnetically Quiet Times: </a:t>
            </a:r>
            <a:endParaRPr lang="en-US" altLang="zh-CN" sz="4000" b="1" dirty="0" smtClean="0">
              <a:solidFill>
                <a:schemeClr val="bg1"/>
              </a:solidFill>
              <a:latin typeface="Arial" panose="020B0604020202020204" pitchFamily="34" charset="0"/>
              <a:ea typeface="Adobe 黑体 Std R" panose="020B0400000000000000" pitchFamily="34" charset="-122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 smtClean="0">
                <a:solidFill>
                  <a:schemeClr val="bg1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BD-IES Observations</a:t>
            </a:r>
            <a:endParaRPr lang="en-US" altLang="zh-CN" sz="4000" dirty="0" smtClean="0">
              <a:solidFill>
                <a:schemeClr val="bg1"/>
              </a:solidFill>
              <a:latin typeface="Arial" panose="020B0604020202020204" pitchFamily="34" charset="0"/>
              <a:ea typeface="Adobe 黑体 Std R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079207" y="6183592"/>
            <a:ext cx="41127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altLang="zh-CN" sz="2200" b="1" dirty="0" smtClean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2020 EGU </a:t>
            </a:r>
            <a:r>
              <a:rPr lang="en-US" altLang="zh-CN" sz="2200" b="1" dirty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General </a:t>
            </a:r>
            <a:r>
              <a:rPr lang="en-US" altLang="zh-CN" sz="2200" b="1" dirty="0" smtClean="0">
                <a:solidFill>
                  <a:prstClr val="white"/>
                </a:solidFill>
                <a:latin typeface="Arial" panose="020B0604020202020204" pitchFamily="34" charset="0"/>
                <a:ea typeface="Adobe 黑体 Std R" panose="020B0400000000000000" pitchFamily="34" charset="-122"/>
                <a:cs typeface="Arial" panose="020B0604020202020204" pitchFamily="34" charset="0"/>
              </a:rPr>
              <a:t>Assembly</a:t>
            </a:r>
            <a:endParaRPr lang="zh-CN" altLang="en-US" sz="2200" b="1" dirty="0">
              <a:solidFill>
                <a:prstClr val="white"/>
              </a:solidFill>
              <a:latin typeface="Arial" panose="020B0604020202020204" pitchFamily="34" charset="0"/>
              <a:ea typeface="Adobe 黑体 Std R" panose="020B0400000000000000" pitchFamily="34" charset="-122"/>
              <a:cs typeface="Arial" panose="020B0604020202020204" pitchFamily="34" charset="0"/>
            </a:endParaRPr>
          </a:p>
        </p:txBody>
      </p:sp>
      <p:pic>
        <p:nvPicPr>
          <p:cNvPr id="7" name="Picture 97" descr="C:\Users\WangXin\Desktop\ISPAT_LOGO_0139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022" y="105950"/>
            <a:ext cx="901135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椭圆 1"/>
          <p:cNvSpPr>
            <a:spLocks noChangeAspect="1" noChangeArrowheads="1"/>
          </p:cNvSpPr>
          <p:nvPr/>
        </p:nvSpPr>
        <p:spPr bwMode="auto">
          <a:xfrm>
            <a:off x="164475" y="105950"/>
            <a:ext cx="931094" cy="900000"/>
          </a:xfrm>
          <a:prstGeom prst="ellipse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07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 flipH="1">
                <a:off x="236754" y="1177383"/>
                <a:ext cx="7041870" cy="530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uperposed epoch analysis on ground Pi2 (nightside midlatitude magnetometers)</a:t>
                </a:r>
              </a:p>
              <a:p>
                <a:pPr>
                  <a:lnSpc>
                    <a:spcPct val="110000"/>
                  </a:lnSpc>
                  <a:defRPr/>
                </a:pP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→</m:t>
                    </m:r>
                  </m:oMath>
                </a14:m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H-Pi2  connection</a:t>
                </a:r>
              </a:p>
              <a:p>
                <a:pPr>
                  <a:lnSpc>
                    <a:spcPct val="110000"/>
                  </a:lnSpc>
                  <a:defRPr/>
                </a:pPr>
                <a:endParaRPr lang="en-US" altLang="zh-CN" sz="2800" b="1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ince </a:t>
                </a:r>
                <a:r>
                  <a:rPr lang="en-US" altLang="zh-CN" sz="2800" b="1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BF-Pi2 connection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[e.g. </a:t>
                </a:r>
                <a:r>
                  <a:rPr lang="en-US" altLang="zh-CN" sz="2800" b="1" dirty="0" err="1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eiling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800" b="1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&amp; Takahashi, 2011;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iu</a:t>
                </a:r>
                <a:r>
                  <a:rPr lang="en-US" altLang="zh-CN" sz="2800" b="1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, Angelopoulos, et al., 2017; Takahashi et al.,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018],</a:t>
                </a:r>
              </a:p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o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H-BBF connection</a:t>
                </a:r>
              </a:p>
              <a:p>
                <a:pPr>
                  <a:lnSpc>
                    <a:spcPct val="110000"/>
                  </a:lnSpc>
                  <a:defRPr/>
                </a:pPr>
                <a:endParaRPr lang="en-US" altLang="zh-CN" sz="2800" b="1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Hs are caused by magnetotail BBFs, </a:t>
                </a:r>
                <a:r>
                  <a:rPr lang="en-US" altLang="zh-CN" sz="2800" b="1" dirty="0" smtClean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lthough during quiet time.</a:t>
                </a:r>
                <a:endParaRPr lang="en-US" altLang="zh-CN" sz="2800" b="1" dirty="0" smtClean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36754" y="1177383"/>
                <a:ext cx="7041870" cy="5306068"/>
              </a:xfrm>
              <a:prstGeom prst="rect">
                <a:avLst/>
              </a:prstGeom>
              <a:blipFill>
                <a:blip r:embed="rId2"/>
                <a:stretch>
                  <a:fillRect l="-1818" t="-689" b="-18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 | </a:t>
            </a:r>
            <a:r>
              <a:rPr lang="en-US" altLang="zh-CN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y</a:t>
            </a:r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| Statistics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l="38810" t="15780" r="14949" b="5213"/>
          <a:stretch/>
        </p:blipFill>
        <p:spPr>
          <a:xfrm>
            <a:off x="7376074" y="1177383"/>
            <a:ext cx="4682061" cy="533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27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 flipH="1">
                <a:off x="409746" y="1005725"/>
                <a:ext cx="11221421" cy="1623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Hs are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used by magnetotail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BFs</a:t>
                </a:r>
              </a:p>
              <a:p>
                <a:pPr algn="ctr">
                  <a:lnSpc>
                    <a:spcPct val="110000"/>
                  </a:lnSpc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8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Magnetotail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BBFs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en-US" altLang="zh-CN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→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Inward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transport</m:t>
                            </m:r>
                            <m:r>
                              <m:rPr>
                                <m:nor/>
                              </m:rPr>
                              <a:rPr lang="en-US" altLang="zh-CN" sz="2800" b="1" i="0" dirty="0" smtClean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 </m:t>
                            </m:r>
                            <m:r>
                              <a:rPr lang="en-US" altLang="zh-CN" sz="2800" b="1" i="1" baseline="30000" dirty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𝟏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  <a:sym typeface="Wingdings" panose="05000000000000000000" pitchFamily="2" charset="2"/>
                              </a:rPr>
                              <m:t>Negative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  <a:sym typeface="Wingdings" panose="05000000000000000000" pitchFamily="2" charset="2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  <a:sym typeface="Wingdings" panose="05000000000000000000" pitchFamily="2" charset="2"/>
                              </a:rPr>
                              <m:t>PSD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  <a:sym typeface="Wingdings" panose="05000000000000000000" pitchFamily="2" charset="2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  <a:sym typeface="Wingdings" panose="05000000000000000000" pitchFamily="2" charset="2"/>
                              </a:rPr>
                              <m:t>radial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  <a:sym typeface="Wingdings" panose="05000000000000000000" pitchFamily="2" charset="2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altLang="zh-CN" sz="2800" b="1" dirty="0">
                                <a:solidFill>
                                  <a:prstClr val="white"/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  <a:sym typeface="Wingdings" panose="05000000000000000000" pitchFamily="2" charset="2"/>
                              </a:rPr>
                              <m:t>gradient</m:t>
                            </m:r>
                            <m:r>
                              <a:rPr lang="en-US" altLang="zh-CN" sz="2800" b="1" i="1" baseline="30000" dirty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en-US" altLang="zh-CN" sz="28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⇒</m:t>
                    </m:r>
                    <m:r>
                      <a:rPr lang="en-US" altLang="zh-CN" sz="2800" b="1" i="0" dirty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𝐃𝐄𝐇𝐬</m:t>
                    </m:r>
                  </m:oMath>
                </a14:m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endParaRPr lang="en-US" altLang="zh-CN" sz="2400" b="1" dirty="0" smtClean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09746" y="1005725"/>
                <a:ext cx="11221421" cy="1623586"/>
              </a:xfrm>
              <a:prstGeom prst="rect">
                <a:avLst/>
              </a:prstGeom>
              <a:blipFill>
                <a:blip r:embed="rId2"/>
                <a:stretch>
                  <a:fillRect l="-1086" t="-26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 | Why</a:t>
            </a:r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| Scenario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9760667" y="4244452"/>
            <a:ext cx="2297468" cy="225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b="1" baseline="30000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zh-CN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e.g</a:t>
            </a:r>
            <a:r>
              <a:rPr lang="en-US" altLang="zh-CN" b="1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Sergeev+, 1992; </a:t>
            </a:r>
            <a:r>
              <a:rPr lang="da-DK" altLang="zh-CN" b="1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rn+, 2011; Yang+, 2011; Sergeev+, </a:t>
            </a:r>
            <a:r>
              <a:rPr lang="da-DK" altLang="zh-CN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2</a:t>
            </a:r>
          </a:p>
          <a:p>
            <a:pPr>
              <a:lnSpc>
                <a:spcPct val="110000"/>
              </a:lnSpc>
              <a:defRPr/>
            </a:pPr>
            <a:endParaRPr lang="en-US" altLang="zh-CN" sz="2000" b="1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b="1" baseline="30000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altLang="zh-CN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. e.g</a:t>
            </a:r>
            <a:r>
              <a:rPr lang="en-US" altLang="zh-CN" b="1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. Turner+, 2012; Liu+, 2020; Chen+, 2020</a:t>
            </a:r>
            <a:endParaRPr lang="en-US" altLang="zh-CN" b="1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09746" y="2678514"/>
            <a:ext cx="3315197" cy="4106333"/>
            <a:chOff x="1174749" y="1466850"/>
            <a:chExt cx="4142288" cy="5130800"/>
          </a:xfrm>
        </p:grpSpPr>
        <p:sp>
          <p:nvSpPr>
            <p:cNvPr id="20" name="矩形 19"/>
            <p:cNvSpPr/>
            <p:nvPr/>
          </p:nvSpPr>
          <p:spPr>
            <a:xfrm>
              <a:off x="1181100" y="1466850"/>
              <a:ext cx="4135937" cy="5130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1334614" y="4355481"/>
              <a:ext cx="3982423" cy="2109574"/>
              <a:chOff x="336500" y="5005998"/>
              <a:chExt cx="3217621" cy="1704442"/>
            </a:xfrm>
          </p:grpSpPr>
          <p:pic>
            <p:nvPicPr>
              <p:cNvPr id="14" name="图片 13"/>
              <p:cNvPicPr>
                <a:picLocks noChangeAspect="1"/>
              </p:cNvPicPr>
              <p:nvPr/>
            </p:nvPicPr>
            <p:blipFill rotWithShape="1">
              <a:blip r:embed="rId5"/>
              <a:srcRect l="29652" t="51122" r="52137" b="23079"/>
              <a:stretch/>
            </p:blipFill>
            <p:spPr>
              <a:xfrm>
                <a:off x="702258" y="5005999"/>
                <a:ext cx="2851863" cy="1704441"/>
              </a:xfrm>
              <a:prstGeom prst="rect">
                <a:avLst/>
              </a:prstGeom>
            </p:spPr>
          </p:pic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5"/>
              <a:srcRect l="9806" t="51122" r="87858" b="23079"/>
              <a:stretch/>
            </p:blipFill>
            <p:spPr>
              <a:xfrm>
                <a:off x="336500" y="5005998"/>
                <a:ext cx="365758" cy="1704441"/>
              </a:xfrm>
              <a:prstGeom prst="rect">
                <a:avLst/>
              </a:prstGeom>
            </p:spPr>
          </p:pic>
        </p:grpSp>
        <p:grpSp>
          <p:nvGrpSpPr>
            <p:cNvPr id="16" name="组合 15"/>
            <p:cNvGrpSpPr/>
            <p:nvPr/>
          </p:nvGrpSpPr>
          <p:grpSpPr>
            <a:xfrm>
              <a:off x="1174749" y="1466850"/>
              <a:ext cx="4133851" cy="1956615"/>
              <a:chOff x="2015243" y="4930445"/>
              <a:chExt cx="3276509" cy="1550822"/>
            </a:xfrm>
          </p:grpSpPr>
          <p:pic>
            <p:nvPicPr>
              <p:cNvPr id="17" name="图片 16"/>
              <p:cNvPicPr>
                <a:picLocks noChangeAspect="1"/>
              </p:cNvPicPr>
              <p:nvPr/>
            </p:nvPicPr>
            <p:blipFill rotWithShape="1">
              <a:blip r:embed="rId6"/>
              <a:srcRect l="18283" t="50125" r="61282" b="33197"/>
              <a:stretch/>
            </p:blipFill>
            <p:spPr>
              <a:xfrm>
                <a:off x="2125970" y="4930445"/>
                <a:ext cx="3165782" cy="1089965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/>
            </p:nvPicPr>
            <p:blipFill rotWithShape="1">
              <a:blip r:embed="rId6"/>
              <a:srcRect l="17569" t="84037" r="61639" b="8911"/>
              <a:stretch/>
            </p:blipFill>
            <p:spPr>
              <a:xfrm>
                <a:off x="2015243" y="6020410"/>
                <a:ext cx="3221145" cy="460857"/>
              </a:xfrm>
              <a:prstGeom prst="rect">
                <a:avLst/>
              </a:prstGeom>
            </p:spPr>
          </p:pic>
        </p:grpSp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7"/>
            <a:srcRect l="62099" t="65926" r="7098" b="20883"/>
            <a:stretch/>
          </p:blipFill>
          <p:spPr>
            <a:xfrm>
              <a:off x="1742339" y="3353829"/>
              <a:ext cx="3508344" cy="1001651"/>
            </a:xfrm>
            <a:prstGeom prst="rect">
              <a:avLst/>
            </a:prstGeom>
          </p:spPr>
        </p:pic>
      </p:grp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8"/>
          <a:srcRect l="35161" t="24408" r="27339" b="9068"/>
          <a:stretch/>
        </p:blipFill>
        <p:spPr>
          <a:xfrm>
            <a:off x="4108058" y="2678514"/>
            <a:ext cx="5415394" cy="4052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06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 flipH="1">
            <a:off x="236754" y="1271307"/>
            <a:ext cx="5584654" cy="49675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enty-two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ifting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ctron hole 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DEH) events </a:t>
            </a: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ring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et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 </a:t>
            </a: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re identified 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om 2-year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D-IES</a:t>
            </a: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bservations.</a:t>
            </a:r>
            <a:endParaRPr lang="en-US" altLang="zh-CN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514350" indent="-51435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Hs initially occur in </a:t>
            </a: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t-midnight</a:t>
            </a: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gnetosphere, then 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ift with electrons, and </a:t>
            </a: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e dispersed 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 the drift</a:t>
            </a:r>
          </a:p>
          <a:p>
            <a:pPr marL="514350" indent="-51435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n 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gative phase space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nsity radial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dient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electron </a:t>
            </a: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ward transport 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uced by 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rsty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lk flow </a:t>
            </a:r>
            <a:r>
              <a:rPr lang="en-US" altLang="zh-C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in the DEHs</a:t>
            </a:r>
            <a:endParaRPr lang="en-US" altLang="zh-CN" sz="2400" b="1" dirty="0" smtClean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35161" t="24408" r="27339" b="9068"/>
          <a:stretch/>
        </p:blipFill>
        <p:spPr>
          <a:xfrm>
            <a:off x="6110723" y="981840"/>
            <a:ext cx="5947412" cy="4450968"/>
          </a:xfrm>
          <a:prstGeom prst="rect">
            <a:avLst/>
          </a:prstGeom>
        </p:spPr>
      </p:pic>
      <p:sp>
        <p:nvSpPr>
          <p:cNvPr id="7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729528" y="5513602"/>
            <a:ext cx="5328607" cy="1323439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+mj-lt"/>
                <a:cs typeface="Arial" panose="020B0604020202020204" pitchFamily="34" charset="0"/>
              </a:rPr>
              <a:t>More information: </a:t>
            </a:r>
            <a:endParaRPr lang="en-US" altLang="zh-CN" sz="2000" b="1" dirty="0">
              <a:latin typeface="+mj-lt"/>
              <a:cs typeface="Arial" panose="020B0604020202020204" pitchFamily="34" charset="0"/>
            </a:endParaRPr>
          </a:p>
          <a:p>
            <a:r>
              <a:rPr lang="nl-NL" altLang="zh-CN" sz="2000" b="1" dirty="0">
                <a:latin typeface="+mj-lt"/>
                <a:cs typeface="Arial" panose="020B0604020202020204" pitchFamily="34" charset="0"/>
              </a:rPr>
              <a:t>Liu, Z.-Y., </a:t>
            </a:r>
            <a:r>
              <a:rPr lang="nl-NL" altLang="zh-CN" sz="2000" b="1" dirty="0" smtClean="0">
                <a:latin typeface="+mj-lt"/>
                <a:cs typeface="Arial" panose="020B0604020202020204" pitchFamily="34" charset="0"/>
              </a:rPr>
              <a:t>et al., </a:t>
            </a:r>
            <a:r>
              <a:rPr lang="en-US" altLang="zh-CN" sz="2000" b="1" dirty="0" smtClean="0">
                <a:latin typeface="+mj-lt"/>
                <a:cs typeface="Arial" panose="020B0604020202020204" pitchFamily="34" charset="0"/>
              </a:rPr>
              <a:t>(2019). </a:t>
            </a:r>
            <a:r>
              <a:rPr lang="en-US" altLang="zh-CN" sz="2000" b="1" i="1" dirty="0" smtClean="0">
                <a:latin typeface="+mj-lt"/>
                <a:cs typeface="Arial" panose="020B0604020202020204" pitchFamily="34" charset="0"/>
              </a:rPr>
              <a:t>Drifting </a:t>
            </a:r>
            <a:r>
              <a:rPr lang="en-US" altLang="zh-CN" sz="2000" b="1" i="1" dirty="0">
                <a:latin typeface="+mj-lt"/>
                <a:cs typeface="Arial" panose="020B0604020202020204" pitchFamily="34" charset="0"/>
              </a:rPr>
              <a:t>electron holes </a:t>
            </a:r>
            <a:r>
              <a:rPr lang="en-US" altLang="zh-CN" sz="2000" b="1" i="1" dirty="0" smtClean="0">
                <a:latin typeface="+mj-lt"/>
                <a:cs typeface="Arial" panose="020B0604020202020204" pitchFamily="34" charset="0"/>
              </a:rPr>
              <a:t>occurring during </a:t>
            </a:r>
            <a:r>
              <a:rPr lang="en-US" altLang="zh-CN" sz="2000" b="1" i="1" dirty="0">
                <a:latin typeface="+mj-lt"/>
                <a:cs typeface="Arial" panose="020B0604020202020204" pitchFamily="34" charset="0"/>
              </a:rPr>
              <a:t>geomagnetically quiet </a:t>
            </a:r>
            <a:r>
              <a:rPr lang="en-US" altLang="zh-CN" sz="2000" b="1" i="1" dirty="0" smtClean="0">
                <a:latin typeface="+mj-lt"/>
                <a:cs typeface="Arial" panose="020B0604020202020204" pitchFamily="34" charset="0"/>
              </a:rPr>
              <a:t>times: BD-IES </a:t>
            </a:r>
            <a:r>
              <a:rPr lang="en-US" altLang="zh-CN" sz="2000" b="1" i="1" dirty="0">
                <a:latin typeface="+mj-lt"/>
                <a:cs typeface="Arial" panose="020B0604020202020204" pitchFamily="34" charset="0"/>
              </a:rPr>
              <a:t>observations</a:t>
            </a:r>
            <a:r>
              <a:rPr lang="en-US" altLang="zh-CN" sz="2000" b="1" dirty="0" smtClean="0">
                <a:latin typeface="+mj-lt"/>
                <a:cs typeface="Arial" panose="020B0604020202020204" pitchFamily="34" charset="0"/>
              </a:rPr>
              <a:t>. JGR </a:t>
            </a:r>
            <a:endParaRPr lang="zh-CN" altLang="en-US" sz="5400" b="1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24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torm DEH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 flipH="1">
            <a:off x="283554" y="1038362"/>
            <a:ext cx="11514524" cy="1378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storm </a:t>
            </a:r>
            <a:r>
              <a:rPr lang="en-US" altLang="zh-CN" sz="2800" b="1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H [Sergeev+, 1992]</a:t>
            </a:r>
            <a:endParaRPr lang="en-US" altLang="zh-CN" sz="2800" b="1" dirty="0" smtClean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flux of energetic electrons suddenly decreases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just prior to substorm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jection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y due to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ward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port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 negative PSD radial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dient</a:t>
            </a:r>
            <a:endParaRPr lang="en-US" altLang="zh-CN" sz="2400" b="1" dirty="0" smtClean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53064" t="45699" r="33992" b="30761"/>
          <a:stretch/>
        </p:blipFill>
        <p:spPr>
          <a:xfrm>
            <a:off x="3968039" y="2409946"/>
            <a:ext cx="4195777" cy="32192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53064" t="18675" r="33992" b="54391"/>
          <a:stretch/>
        </p:blipFill>
        <p:spPr>
          <a:xfrm>
            <a:off x="236754" y="2409946"/>
            <a:ext cx="3667049" cy="321926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/>
          <a:srcRect l="53064" t="69439" r="33992" b="4827"/>
          <a:stretch/>
        </p:blipFill>
        <p:spPr>
          <a:xfrm>
            <a:off x="8261605" y="2409946"/>
            <a:ext cx="3837996" cy="321926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0319883" y="5259883"/>
            <a:ext cx="177971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[</a:t>
            </a:r>
            <a:r>
              <a:rPr lang="en-US" altLang="zh-CN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ergeev</a:t>
            </a:r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+, 1992]</a:t>
            </a:r>
            <a:endParaRPr lang="zh-CN" altLang="en-US" dirty="0"/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6347950" y="2918592"/>
            <a:ext cx="330200" cy="254552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H="1">
            <a:off x="10543727" y="2637979"/>
            <a:ext cx="666015" cy="245680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355370" y="5965506"/>
            <a:ext cx="10095224" cy="58477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3200" b="1" dirty="0" smtClean="0">
                <a:solidFill>
                  <a:srgbClr val="FF0000"/>
                </a:solidFill>
                <a:ea typeface="Adobe 黑体 Std R" panose="020B0400000000000000"/>
              </a:rPr>
              <a:t>Are DEHs necessarily associated with substorm? </a:t>
            </a:r>
            <a:endParaRPr lang="zh-CN" altLang="en-US" sz="3200" b="1" dirty="0">
              <a:solidFill>
                <a:srgbClr val="FF0000"/>
              </a:solidFill>
              <a:ea typeface="Adobe 黑体 Std R" panose="020B0400000000000000"/>
            </a:endParaRPr>
          </a:p>
        </p:txBody>
      </p:sp>
      <p:sp>
        <p:nvSpPr>
          <p:cNvPr id="14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981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4910152" y="3804754"/>
            <a:ext cx="6950258" cy="3020153"/>
            <a:chOff x="1312333" y="3084917"/>
            <a:chExt cx="8576733" cy="3726918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/>
            <a:srcRect l="56263" t="29815" r="7408" b="23519"/>
            <a:stretch/>
          </p:blipFill>
          <p:spPr>
            <a:xfrm>
              <a:off x="5537200" y="3084917"/>
              <a:ext cx="4351866" cy="3726917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3"/>
            <a:srcRect l="16049" t="29815" r="48683" b="23519"/>
            <a:stretch/>
          </p:blipFill>
          <p:spPr>
            <a:xfrm>
              <a:off x="1312333" y="3084918"/>
              <a:ext cx="4224867" cy="3726917"/>
            </a:xfrm>
            <a:prstGeom prst="rect">
              <a:avLst/>
            </a:prstGeom>
          </p:spPr>
        </p:pic>
      </p:grp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21717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17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 flipH="1">
                <a:off x="409748" y="1005725"/>
                <a:ext cx="11514522" cy="307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eiDa Imaging Electron Spectrometer (BD-IES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[see </a:t>
                </a:r>
                <a:r>
                  <a:rPr lang="en-US" altLang="zh-CN" sz="2800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www.space.pku.edu.cn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]:</a:t>
                </a:r>
                <a:endParaRPr lang="en-US" altLang="zh-CN" sz="2800" b="1" dirty="0" smtClean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aunched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n 16 October 2015</a:t>
                </a: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altLang="zh-CN" sz="2400" b="1" i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𝟓𝟓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inclined geosynchronous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rbit </a:t>
                </a:r>
              </a:p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        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Electrons outside GSO (L from ~6 to ~12)</a:t>
                </a: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emporal resolution: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s</a:t>
                </a: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nergy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ange: 50-600keV</a:t>
                </a:r>
                <a:endParaRPr lang="en-US" altLang="zh-CN" sz="2400" b="1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09748" y="1005725"/>
                <a:ext cx="11514522" cy="3071610"/>
              </a:xfrm>
              <a:prstGeom prst="rect">
                <a:avLst/>
              </a:prstGeom>
              <a:blipFill>
                <a:blip r:embed="rId7"/>
                <a:stretch>
                  <a:fillRect l="-1059" t="-1389" b="-29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-IES Instrument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8"/>
          <a:srcRect l="54534" t="10383"/>
          <a:stretch/>
        </p:blipFill>
        <p:spPr>
          <a:xfrm>
            <a:off x="9445671" y="1038362"/>
            <a:ext cx="2377934" cy="26352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9"/>
          <a:srcRect l="57367" t="29570" r="17539" b="27133"/>
          <a:stretch/>
        </p:blipFill>
        <p:spPr>
          <a:xfrm>
            <a:off x="789065" y="4056438"/>
            <a:ext cx="3644900" cy="2653143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939389" y="6340249"/>
            <a:ext cx="149457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Calibri" panose="020F0502020204030204" pitchFamily="34" charset="0"/>
                <a:cs typeface="Calibri" panose="020F0502020204030204" pitchFamily="34" charset="0"/>
              </a:rPr>
              <a:t>[Zong+, </a:t>
            </a:r>
            <a:r>
              <a:rPr lang="en-US" altLang="zh-CN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018]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7872808" y="6457890"/>
            <a:ext cx="1664238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[Chen+, </a:t>
            </a:r>
            <a:r>
              <a:rPr lang="en-US" altLang="zh-CN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018]</a:t>
            </a:r>
            <a:endParaRPr lang="zh-CN" altLang="en-US" sz="2000" dirty="0"/>
          </a:p>
        </p:txBody>
      </p:sp>
      <p:sp>
        <p:nvSpPr>
          <p:cNvPr id="12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10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991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 | What? | Statistics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442212" y="81839"/>
            <a:ext cx="4615924" cy="66774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 flipH="1">
            <a:off x="409746" y="933155"/>
            <a:ext cx="6898601" cy="578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s</a:t>
            </a:r>
            <a:endParaRPr lang="en-US" altLang="zh-CN" sz="2800" b="1" dirty="0" smtClean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 interval: Oct.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15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Oct. 2017</a:t>
            </a:r>
          </a:p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lection criteria:</a:t>
            </a:r>
          </a:p>
          <a:p>
            <a:pPr marL="914400" lvl="1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 least three adjacent energy channels</a:t>
            </a:r>
          </a:p>
          <a:p>
            <a:pPr marL="914400" lvl="1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 decrease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gt; 20%</a:t>
            </a:r>
          </a:p>
          <a:p>
            <a:pPr marL="914400" lvl="1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background noise</a:t>
            </a:r>
            <a:endParaRPr lang="en-US" altLang="zh-CN" sz="2400" b="1" dirty="0" smtClean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914400" lvl="1" indent="-4572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E &lt; 500 nT and no injection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enty-two events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re identified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endParaRPr lang="en-US" altLang="zh-CN" sz="1600" b="1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sz="28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istical characteristics (RIGHT for example)</a:t>
            </a:r>
            <a:endParaRPr lang="en-US" altLang="zh-CN" sz="2800" b="1" dirty="0" smtClean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y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lt;300 keV</a:t>
            </a:r>
            <a:endParaRPr lang="en-US" altLang="zh-CN" sz="2400" b="1" dirty="0" smtClean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corresponding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ux variations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side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SO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sitive energy </a:t>
            </a: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persion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x repeated DEH events (see RIGHT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altLang="zh-CN" sz="2400" b="1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442212" y="81838"/>
            <a:ext cx="4615924" cy="6677407"/>
            <a:chOff x="7442212" y="81838"/>
            <a:chExt cx="4615924" cy="6677407"/>
          </a:xfrm>
        </p:grpSpPr>
        <p:grpSp>
          <p:nvGrpSpPr>
            <p:cNvPr id="13" name="组合 12"/>
            <p:cNvGrpSpPr/>
            <p:nvPr/>
          </p:nvGrpSpPr>
          <p:grpSpPr>
            <a:xfrm>
              <a:off x="7442212" y="81838"/>
              <a:ext cx="4157393" cy="4371703"/>
              <a:chOff x="7298516" y="-131138"/>
              <a:chExt cx="4600644" cy="4837803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 rotWithShape="1">
              <a:blip r:embed="rId3"/>
              <a:srcRect l="14113" t="58124" r="61572" b="10502"/>
              <a:stretch/>
            </p:blipFill>
            <p:spPr>
              <a:xfrm>
                <a:off x="7298516" y="2202247"/>
                <a:ext cx="4600643" cy="2504418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 rotWithShape="1">
              <a:blip r:embed="rId3"/>
              <a:srcRect l="14113" t="22401" r="61572" b="42227"/>
              <a:stretch/>
            </p:blipFill>
            <p:spPr>
              <a:xfrm>
                <a:off x="7298517" y="-131138"/>
                <a:ext cx="4600643" cy="2333385"/>
              </a:xfrm>
              <a:prstGeom prst="rect">
                <a:avLst/>
              </a:prstGeom>
            </p:spPr>
          </p:pic>
        </p:grpSp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4"/>
            <a:srcRect l="15322" t="23316" r="58307" b="37102"/>
            <a:stretch/>
          </p:blipFill>
          <p:spPr>
            <a:xfrm>
              <a:off x="7442212" y="4453541"/>
              <a:ext cx="4615924" cy="2305704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5"/>
            <a:srcRect l="18710" t="50215" r="67984" b="36308"/>
            <a:stretch/>
          </p:blipFill>
          <p:spPr>
            <a:xfrm>
              <a:off x="8283305" y="3424302"/>
              <a:ext cx="1044872" cy="4464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4231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 flipH="1">
                <a:off x="156058" y="1038362"/>
                <a:ext cx="6749875" cy="5373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ime-of-flight technique (TOF)</a:t>
                </a:r>
                <a:endParaRPr lang="en-US" altLang="zh-CN" sz="2800" b="1" dirty="0" smtClean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ackward trace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→</m:t>
                    </m:r>
                  </m:oMath>
                </a14:m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Electron drift trajectory</a:t>
                </a:r>
              </a:p>
              <a:p>
                <a:pPr marL="342900" indent="-3429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GRF + T96 models</a:t>
                </a:r>
              </a:p>
              <a:p>
                <a:pPr marL="342900" indent="-3429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trajectories of electrons of different </a:t>
                </a:r>
                <a:r>
                  <a:rPr lang="en-US" altLang="zh-CN" sz="2400" b="1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nergy converge on a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oint</a:t>
                </a:r>
                <a:endParaRPr lang="en-US" altLang="zh-CN" sz="2400" b="1" i="1" dirty="0" smtClean="0">
                  <a:solidFill>
                    <a:prstClr val="white"/>
                  </a:solidFill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  <a:defRPr/>
                </a:pPr>
                <a:endParaRPr lang="en-US" altLang="zh-CN" sz="2800" b="1" dirty="0" smtClean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energy dispersion is caused by magnetic drift.</a:t>
                </a:r>
              </a:p>
              <a:p>
                <a:pPr>
                  <a:lnSpc>
                    <a:spcPct val="110000"/>
                  </a:lnSpc>
                  <a:defRPr/>
                </a:pPr>
                <a:endParaRPr lang="en-US" altLang="zh-CN" sz="2800" b="1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Hs are caused by localized processes.</a:t>
                </a:r>
                <a:endParaRPr lang="en-US" altLang="zh-CN" sz="2800" b="1" dirty="0" smtClean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  <a:defRPr/>
                </a:pPr>
                <a:endParaRPr lang="en-US" altLang="zh-CN" sz="2400" b="1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10000"/>
                  </a:lnSpc>
                  <a:defRPr/>
                </a:pPr>
                <a:endParaRPr lang="en-US" altLang="zh-CN" sz="2400" b="1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56058" y="1038362"/>
                <a:ext cx="6749875" cy="5373779"/>
              </a:xfrm>
              <a:prstGeom prst="rect">
                <a:avLst/>
              </a:prstGeom>
              <a:blipFill>
                <a:blip r:embed="rId3"/>
                <a:stretch>
                  <a:fillRect l="-1897" t="-680" r="-2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图片 56"/>
          <p:cNvPicPr>
            <a:picLocks noChangeAspect="1"/>
          </p:cNvPicPr>
          <p:nvPr/>
        </p:nvPicPr>
        <p:blipFill rotWithShape="1">
          <a:blip r:embed="rId4"/>
          <a:srcRect l="14062" t="46232" r="65625" b="9629"/>
          <a:stretch/>
        </p:blipFill>
        <p:spPr>
          <a:xfrm>
            <a:off x="7159623" y="1512939"/>
            <a:ext cx="4824511" cy="442275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21717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17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</a:t>
            </a:r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| What? | Energy Dispersion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7665684" y="2898481"/>
            <a:ext cx="1568740" cy="1015663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1) UT and MLT @ observations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834914" y="6043835"/>
            <a:ext cx="1441357" cy="707886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3) Onset time &amp; MLT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0441078" y="4027557"/>
            <a:ext cx="1234282" cy="707886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2) Drift trajectory</a:t>
            </a:r>
            <a:endParaRPr lang="zh-CN" altLang="en-US" sz="2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7" name="直接箭头连接符 26"/>
          <p:cNvCxnSpPr/>
          <p:nvPr/>
        </p:nvCxnSpPr>
        <p:spPr>
          <a:xfrm flipH="1" flipV="1">
            <a:off x="8610600" y="4983370"/>
            <a:ext cx="936317" cy="106046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1" idx="2"/>
          </p:cNvCxnSpPr>
          <p:nvPr/>
        </p:nvCxnSpPr>
        <p:spPr>
          <a:xfrm>
            <a:off x="8450054" y="3914144"/>
            <a:ext cx="471522" cy="46735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>
            <a:stCxn id="25" idx="1"/>
          </p:cNvCxnSpPr>
          <p:nvPr/>
        </p:nvCxnSpPr>
        <p:spPr>
          <a:xfrm flipH="1">
            <a:off x="8834914" y="4381500"/>
            <a:ext cx="1606164" cy="1940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6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 flipH="1">
                <a:off x="409748" y="1005725"/>
                <a:ext cx="11514522" cy="1378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six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epeated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H </a:t>
                </a: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vents</a:t>
                </a: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same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nset MLT, but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ignificantly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ifferent onset time</a:t>
                </a: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→</m:t>
                    </m:r>
                  </m:oMath>
                </a14:m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Not drift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echoes</a:t>
                </a:r>
                <a:endParaRPr lang="en-US" altLang="zh-CN" sz="2400" b="1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09748" y="1005725"/>
                <a:ext cx="11514522" cy="1378839"/>
              </a:xfrm>
              <a:prstGeom prst="rect">
                <a:avLst/>
              </a:prstGeom>
              <a:blipFill>
                <a:blip r:embed="rId2"/>
                <a:stretch>
                  <a:fillRect l="-1059" t="-3097" b="-7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 </a:t>
            </a:r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What? | Repeated DEHs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/>
          <a:srcRect l="14062" t="46232" r="65625" b="9629"/>
          <a:stretch/>
        </p:blipFill>
        <p:spPr>
          <a:xfrm>
            <a:off x="739229" y="2580925"/>
            <a:ext cx="4458730" cy="408743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/>
          <a:srcRect l="34436" t="14946" r="29758" b="28280"/>
          <a:stretch/>
        </p:blipFill>
        <p:spPr>
          <a:xfrm>
            <a:off x="5760622" y="2580925"/>
            <a:ext cx="6024978" cy="4030222"/>
          </a:xfrm>
          <a:prstGeom prst="rect">
            <a:avLst/>
          </a:prstGeom>
        </p:spPr>
      </p:pic>
      <p:sp>
        <p:nvSpPr>
          <p:cNvPr id="9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6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65488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 flipH="1">
                <a:off x="409748" y="1005725"/>
                <a:ext cx="11514522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0000"/>
                  </a:lnSpc>
                  <a:defRPr/>
                </a:pPr>
                <a:r>
                  <a:rPr lang="en-US" altLang="zh-CN" sz="28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Hs initially occur in the nightside magnetosphere</a:t>
                </a:r>
                <a:endParaRPr lang="en-US" altLang="zh-CN" sz="2800" b="1" dirty="0" smtClean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OF 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→</m:t>
                    </m:r>
                  </m:oMath>
                </a14:m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onset time and MLT</a:t>
                </a: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EHs </a:t>
                </a:r>
                <a:r>
                  <a:rPr lang="en-US" altLang="zh-CN" sz="2400" b="1" dirty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itially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ccurred in the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ost-midnight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gnetosphere (median MLT = 3.3hr)</a:t>
                </a:r>
              </a:p>
              <a:p>
                <a:pPr marL="457200" indent="-457200">
                  <a:lnSpc>
                    <a:spcPct val="110000"/>
                  </a:lnSpc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Width of dropout region: 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VERY NARROW! (</a:t>
                </a:r>
                <a:r>
                  <a:rPr lang="en-US" altLang="zh-CN" sz="2400" b="1" dirty="0" smtClean="0">
                    <a:solidFill>
                      <a:prstClr val="white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edian=0.4hr)</a:t>
                </a:r>
                <a:endParaRPr lang="en-US" altLang="zh-CN" sz="2400" b="1" dirty="0">
                  <a:solidFill>
                    <a:prstClr val="white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09748" y="1005725"/>
                <a:ext cx="11514522" cy="1785104"/>
              </a:xfrm>
              <a:prstGeom prst="rect">
                <a:avLst/>
              </a:prstGeom>
              <a:blipFill>
                <a:blip r:embed="rId2"/>
                <a:stretch>
                  <a:fillRect l="-1059" t="-2389" b="-58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 | Where</a:t>
            </a:r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31291" t="31290" r="26734" b="13942"/>
          <a:stretch/>
        </p:blipFill>
        <p:spPr>
          <a:xfrm>
            <a:off x="2426636" y="2790829"/>
            <a:ext cx="7160224" cy="3941219"/>
          </a:xfrm>
          <a:prstGeom prst="rect">
            <a:avLst/>
          </a:prstGeom>
        </p:spPr>
      </p:pic>
      <p:sp>
        <p:nvSpPr>
          <p:cNvPr id="7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2142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 flipH="1">
            <a:off x="409747" y="1005725"/>
            <a:ext cx="11514523" cy="1378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ar wind and geomagnetic conditions</a:t>
            </a:r>
            <a:endParaRPr lang="en-US" altLang="zh-CN" sz="2800" b="1" dirty="0" smtClean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perposed epoch analysis</a:t>
            </a:r>
          </a:p>
          <a:p>
            <a:pPr marL="457200" indent="-457200">
              <a:lnSpc>
                <a:spcPct val="110000"/>
              </a:lnSpc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quiet</a:t>
            </a:r>
            <a:endParaRPr lang="en-US" altLang="zh-CN" sz="24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 </a:t>
            </a:r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When?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568740" y="2448029"/>
            <a:ext cx="9126140" cy="3433032"/>
            <a:chOff x="801631" y="2554514"/>
            <a:chExt cx="10502173" cy="3950662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3"/>
            <a:srcRect l="16774" t="55294" r="59396" b="1326"/>
            <a:stretch/>
          </p:blipFill>
          <p:spPr>
            <a:xfrm>
              <a:off x="6168571" y="2554514"/>
              <a:ext cx="5135233" cy="3943686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3"/>
            <a:srcRect l="16774" t="15732" r="59396" b="44573"/>
            <a:stretch/>
          </p:blipFill>
          <p:spPr>
            <a:xfrm>
              <a:off x="801632" y="2554514"/>
              <a:ext cx="5135233" cy="3608696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3"/>
            <a:srcRect l="16774" t="94837" r="59396" b="1326"/>
            <a:stretch/>
          </p:blipFill>
          <p:spPr>
            <a:xfrm>
              <a:off x="801631" y="6156393"/>
              <a:ext cx="5135233" cy="348783"/>
            </a:xfrm>
            <a:prstGeom prst="rect">
              <a:avLst/>
            </a:prstGeom>
          </p:spPr>
        </p:pic>
      </p:grpSp>
      <p:sp>
        <p:nvSpPr>
          <p:cNvPr id="11" name="文本框 10"/>
          <p:cNvSpPr txBox="1"/>
          <p:nvPr/>
        </p:nvSpPr>
        <p:spPr>
          <a:xfrm>
            <a:off x="1" y="2664228"/>
            <a:ext cx="156874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E</a:t>
            </a: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50 nT</a:t>
            </a:r>
            <a:endParaRPr lang="zh-CN" alt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-69521" y="3600466"/>
            <a:ext cx="156874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M-H</a:t>
            </a: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0 nT</a:t>
            </a:r>
            <a:endParaRPr lang="zh-CN" alt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-69521" y="4698063"/>
            <a:ext cx="156874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F </a:t>
            </a:r>
            <a:r>
              <a:rPr lang="en-US" altLang="zh-CN" sz="2400" b="1" dirty="0" err="1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z</a:t>
            </a:r>
            <a:endParaRPr lang="en-US" altLang="zh-CN" sz="2400" b="1" dirty="0" smtClean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0 nT</a:t>
            </a:r>
            <a:endParaRPr lang="zh-CN" alt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694880" y="2664228"/>
            <a:ext cx="156874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 V</a:t>
            </a: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400km/s</a:t>
            </a:r>
            <a:endParaRPr lang="zh-CN" alt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625358" y="3600466"/>
            <a:ext cx="156874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 N</a:t>
            </a: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8cm^-3</a:t>
            </a:r>
            <a:endParaRPr lang="zh-CN" alt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0625358" y="4698063"/>
            <a:ext cx="1568740" cy="83099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 P</a:t>
            </a:r>
          </a:p>
          <a:p>
            <a:pPr algn="ctr"/>
            <a:r>
              <a:rPr lang="en-US" altLang="zh-C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2nPa</a:t>
            </a:r>
            <a:endParaRPr lang="zh-CN" alt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6291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 flipH="1">
            <a:off x="409747" y="1005725"/>
            <a:ext cx="11514523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altLang="zh-CN" sz="28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ase on July/13/2017: DEH-BBF connectio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l="11083" t="5948" r="13312" b="73488"/>
          <a:stretch/>
        </p:blipFill>
        <p:spPr>
          <a:xfrm>
            <a:off x="0" y="0"/>
            <a:ext cx="12192000" cy="95652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0" y="0"/>
            <a:ext cx="12192000" cy="9334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lang="en-US" altLang="zh-CN" sz="36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36754" y="81840"/>
            <a:ext cx="11687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H | Why? | Case</a:t>
            </a:r>
            <a:endParaRPr lang="zh-CN" alt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椭圆 1"/>
          <p:cNvSpPr>
            <a:spLocks noChangeAspect="1" noChangeArrowheads="1"/>
          </p:cNvSpPr>
          <p:nvPr/>
        </p:nvSpPr>
        <p:spPr bwMode="auto">
          <a:xfrm>
            <a:off x="11235918" y="56522"/>
            <a:ext cx="822217" cy="794759"/>
          </a:xfrm>
          <a:prstGeom prst="ellipse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574" tIns="35214" rIns="67574" bIns="3521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146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1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1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5pPr>
            <a:lvl6pPr marL="25146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6pPr>
            <a:lvl7pPr marL="29718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7pPr>
            <a:lvl8pPr marL="34290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8pPr>
            <a:lvl9pPr marL="3886200" indent="-228600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9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zh-CN" sz="6146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468445" y="2035884"/>
            <a:ext cx="3370287" cy="2241839"/>
            <a:chOff x="6592449" y="746151"/>
            <a:chExt cx="2936296" cy="1953158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4"/>
            <a:srcRect l="29113" t="23903" r="52137" b="48638"/>
            <a:stretch/>
          </p:blipFill>
          <p:spPr>
            <a:xfrm>
              <a:off x="6592449" y="746151"/>
              <a:ext cx="2936296" cy="1814169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4"/>
            <a:srcRect l="29113" t="71642" r="52137" b="26254"/>
            <a:stretch/>
          </p:blipFill>
          <p:spPr>
            <a:xfrm>
              <a:off x="6592449" y="2560320"/>
              <a:ext cx="2936296" cy="138989"/>
            </a:xfrm>
            <a:prstGeom prst="rect">
              <a:avLst/>
            </a:prstGeom>
          </p:spPr>
        </p:pic>
      </p:grpSp>
      <p:sp>
        <p:nvSpPr>
          <p:cNvPr id="12" name="矩形 11"/>
          <p:cNvSpPr/>
          <p:nvPr/>
        </p:nvSpPr>
        <p:spPr>
          <a:xfrm>
            <a:off x="453526" y="1548309"/>
            <a:ext cx="5761614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 Solar </a:t>
            </a:r>
            <a:r>
              <a:rPr lang="en-US" altLang="zh-CN" sz="2400" b="1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nd and geomagnetic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ex: </a:t>
            </a:r>
            <a:r>
              <a:rPr lang="en-US" altLang="zh-CN" sz="2400" b="1" dirty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et</a:t>
            </a:r>
          </a:p>
        </p:txBody>
      </p:sp>
      <p:sp>
        <p:nvSpPr>
          <p:cNvPr id="13" name="矩形 12"/>
          <p:cNvSpPr/>
          <p:nvPr/>
        </p:nvSpPr>
        <p:spPr>
          <a:xfrm>
            <a:off x="6334469" y="1531165"/>
            <a:ext cx="5589801" cy="478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BD-IES in the inner magnetosphere: DEH</a:t>
            </a:r>
            <a:endParaRPr lang="en-US" altLang="zh-CN" sz="2400" b="1" dirty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253495" y="2049497"/>
            <a:ext cx="3982423" cy="2109574"/>
            <a:chOff x="336500" y="5005998"/>
            <a:chExt cx="3217621" cy="170444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4"/>
            <a:srcRect l="29652" t="51122" r="52137" b="23079"/>
            <a:stretch/>
          </p:blipFill>
          <p:spPr>
            <a:xfrm>
              <a:off x="702258" y="5005999"/>
              <a:ext cx="2851863" cy="1704441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4"/>
            <a:srcRect l="9806" t="51122" r="87858" b="23079"/>
            <a:stretch/>
          </p:blipFill>
          <p:spPr>
            <a:xfrm>
              <a:off x="336500" y="5005998"/>
              <a:ext cx="365758" cy="1704441"/>
            </a:xfrm>
            <a:prstGeom prst="rect">
              <a:avLst/>
            </a:prstGeom>
          </p:spPr>
        </p:pic>
      </p:grpSp>
      <p:grpSp>
        <p:nvGrpSpPr>
          <p:cNvPr id="18" name="组合 17"/>
          <p:cNvGrpSpPr/>
          <p:nvPr/>
        </p:nvGrpSpPr>
        <p:grpSpPr>
          <a:xfrm>
            <a:off x="856607" y="4846029"/>
            <a:ext cx="4465874" cy="1820523"/>
            <a:chOff x="1873421" y="4930445"/>
            <a:chExt cx="3804278" cy="1550822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5"/>
            <a:srcRect l="16653" t="50125" r="58790" b="33197"/>
            <a:stretch/>
          </p:blipFill>
          <p:spPr>
            <a:xfrm>
              <a:off x="1873421" y="4930445"/>
              <a:ext cx="3804278" cy="1089965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5"/>
            <a:srcRect l="16653" t="84037" r="58790" b="8911"/>
            <a:stretch/>
          </p:blipFill>
          <p:spPr>
            <a:xfrm>
              <a:off x="1873421" y="6020410"/>
              <a:ext cx="3804278" cy="460857"/>
            </a:xfrm>
            <a:prstGeom prst="rect">
              <a:avLst/>
            </a:prstGeom>
          </p:spPr>
        </p:pic>
      </p:grpSp>
      <p:sp>
        <p:nvSpPr>
          <p:cNvPr id="19" name="矩形 18"/>
          <p:cNvSpPr/>
          <p:nvPr/>
        </p:nvSpPr>
        <p:spPr>
          <a:xfrm>
            <a:off x="505478" y="4383287"/>
            <a:ext cx="5047504" cy="478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 MMS in the magnetotail: BBF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6"/>
          <a:srcRect l="62099" t="65926" r="7098" b="18704"/>
          <a:stretch/>
        </p:blipFill>
        <p:spPr>
          <a:xfrm>
            <a:off x="7084544" y="4988967"/>
            <a:ext cx="4507974" cy="1499647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6526731" y="4316207"/>
            <a:ext cx="5278209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. Nightside ground magnetometer: Pi2</a:t>
            </a:r>
          </a:p>
        </p:txBody>
      </p:sp>
    </p:spTree>
    <p:extLst>
      <p:ext uri="{BB962C8B-B14F-4D97-AF65-F5344CB8AC3E}">
        <p14:creationId xmlns:p14="http://schemas.microsoft.com/office/powerpoint/2010/main" val="252189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3">
      <a:majorFont>
        <a:latin typeface="Times New Roman"/>
        <a:ea typeface="等线 Light"/>
        <a:cs typeface=""/>
      </a:majorFont>
      <a:minorFont>
        <a:latin typeface="Times New Roman"/>
        <a:ea typeface="等线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5</TotalTime>
  <Words>607</Words>
  <Application>Microsoft Office PowerPoint</Application>
  <PresentationFormat>宽屏</PresentationFormat>
  <Paragraphs>101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Adobe 黑体 Std R</vt:lpstr>
      <vt:lpstr>等线</vt:lpstr>
      <vt:lpstr>等线 Light</vt:lpstr>
      <vt:lpstr>宋体</vt:lpstr>
      <vt:lpstr>Arial</vt:lpstr>
      <vt:lpstr>Calibri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iyangLiu</dc:creator>
  <cp:lastModifiedBy>ZY LIU</cp:lastModifiedBy>
  <cp:revision>555</cp:revision>
  <dcterms:created xsi:type="dcterms:W3CDTF">2018-08-28T06:52:17Z</dcterms:created>
  <dcterms:modified xsi:type="dcterms:W3CDTF">2020-04-30T07:42:08Z</dcterms:modified>
</cp:coreProperties>
</file>